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88" r:id="rId2"/>
    <p:sldId id="300" r:id="rId3"/>
    <p:sldId id="289" r:id="rId4"/>
    <p:sldId id="290" r:id="rId5"/>
    <p:sldId id="291" r:id="rId6"/>
    <p:sldId id="302" r:id="rId7"/>
    <p:sldId id="303" r:id="rId8"/>
    <p:sldId id="293" r:id="rId9"/>
    <p:sldId id="294" r:id="rId10"/>
    <p:sldId id="301" r:id="rId11"/>
    <p:sldId id="295" r:id="rId12"/>
    <p:sldId id="274" r:id="rId13"/>
    <p:sldId id="259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CF989"/>
    <a:srgbClr val="F4E18E"/>
    <a:srgbClr val="F7D38B"/>
    <a:srgbClr val="FED284"/>
    <a:srgbClr val="648CC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10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43635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10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067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10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83831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10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70724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10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58709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10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6563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10/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386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10/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8659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10/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991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10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6495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10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56515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075C9D-4F4E-4AAB-963B-A55E022F319A}" type="datetimeFigureOut">
              <a:rPr lang="en-US" smtClean="0"/>
              <a:t>10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6471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384690" y="2332673"/>
            <a:ext cx="631151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ÀO MỪNG CÁC THẦY GIÁO VÀ CÁC EM HỌC SINH THAM DỰ BÀI HỌC NGÀY HÔM NAY!</a:t>
            </a:r>
            <a:endParaRPr lang="en-US" sz="30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92226" y="4177605"/>
            <a:ext cx="4951484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ạm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nh</a:t>
            </a:r>
            <a:endParaRPr lang="en-US" sz="2800" b="1" i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&amp;THCS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ú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âu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i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6B</a:t>
            </a:r>
            <a:endParaRPr lang="en-US" sz="2800" b="1" i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0202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4119" y="0"/>
            <a:ext cx="9155784" cy="3276600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223923"/>
              </p:ext>
            </p:extLst>
          </p:nvPr>
        </p:nvGraphicFramePr>
        <p:xfrm>
          <a:off x="3443561" y="4403057"/>
          <a:ext cx="1509439" cy="854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4" imgW="787058" imgH="444307" progId="Equation.DSMT4">
                  <p:embed/>
                </p:oleObj>
              </mc:Choice>
              <mc:Fallback>
                <p:oleObj name="Equation" r:id="rId4" imgW="787058" imgH="44430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561" y="4403057"/>
                        <a:ext cx="1509439" cy="8547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392987"/>
              </p:ext>
            </p:extLst>
          </p:nvPr>
        </p:nvGraphicFramePr>
        <p:xfrm>
          <a:off x="3429000" y="6050671"/>
          <a:ext cx="1447800" cy="81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5" imgW="787320" imgH="444240" progId="Equation.DSMT4">
                  <p:embed/>
                </p:oleObj>
              </mc:Choice>
              <mc:Fallback>
                <p:oleObj name="Equation" r:id="rId5" imgW="78732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6050671"/>
                        <a:ext cx="1447800" cy="819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-15924" y="3635515"/>
            <a:ext cx="905137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Số lần gieo mà chấm xuất hiện là số chẵn: 20 + 22 + 15 = 57</a:t>
            </a:r>
            <a:endParaRPr kumimoji="0" lang="en-US" sz="2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 suất thực nghiệm của sự kiện Số chấm xuất hiện là số chẵn là: </a:t>
            </a:r>
            <a:endParaRPr kumimoji="0" lang="en-US" sz="2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-91125" y="5222706"/>
            <a:ext cx="9110186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kumimoji="0" lang="en-US" sz="2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Số lần gieo mà chấm xuất hiện lớn hơn 2 là: 100 – (15+20)=65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 suất thực nghiệm của sự kiện Số chấm xuất hiện lớn hơn 2 là: </a:t>
            </a:r>
            <a:endParaRPr kumimoji="0" lang="en-US" sz="2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838475" y="3014990"/>
            <a:ext cx="9621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  <a:endParaRPr lang="en-US" sz="2800" b="1" u="sng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877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3804781" cy="1143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52400" y="1143000"/>
            <a:ext cx="9321849" cy="41406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981" y="1678675"/>
            <a:ext cx="3330313" cy="40260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62241" y="1641144"/>
            <a:ext cx="5784521" cy="40260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5021" y="2233683"/>
            <a:ext cx="9169021" cy="4624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1725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971800" y="206514"/>
            <a:ext cx="295497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AO VIỆC</a:t>
            </a:r>
            <a:endParaRPr lang="en-US" sz="40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85800" y="1752600"/>
            <a:ext cx="7924800" cy="24098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ts val="300"/>
              </a:spcBef>
              <a:spcAft>
                <a:spcPts val="0"/>
              </a:spcAft>
            </a:pPr>
            <a:r>
              <a:rPr lang="en-US" sz="2800" b="1">
                <a:latin typeface="Times New Roman" panose="02020603050405020304" pitchFamily="18" charset="0"/>
                <a:ea typeface="Calibri" panose="020F0502020204030204" pitchFamily="34" charset="0"/>
              </a:rPr>
              <a:t>- Ôn tập các kiến thức về Xác suất thực nghiệm</a:t>
            </a:r>
          </a:p>
          <a:p>
            <a:pPr algn="just">
              <a:lnSpc>
                <a:spcPct val="130000"/>
              </a:lnSpc>
              <a:spcBef>
                <a:spcPts val="300"/>
              </a:spcBef>
              <a:spcAft>
                <a:spcPts val="0"/>
              </a:spcAft>
            </a:pPr>
            <a:r>
              <a:rPr lang="en-US" sz="2800" b="1" smtClean="0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b="1">
                <a:latin typeface="Times New Roman" panose="02020603050405020304" pitchFamily="18" charset="0"/>
                <a:ea typeface="Calibri" panose="020F0502020204030204" pitchFamily="34" charset="0"/>
              </a:rPr>
              <a:t>Làm bài tập 9.30, 9.31, 9.32-SGK.103</a:t>
            </a:r>
          </a:p>
          <a:p>
            <a:pPr algn="just">
              <a:lnSpc>
                <a:spcPct val="130000"/>
              </a:lnSpc>
              <a:spcBef>
                <a:spcPts val="300"/>
              </a:spcBef>
              <a:spcAft>
                <a:spcPts val="0"/>
              </a:spcAft>
            </a:pPr>
            <a:r>
              <a:rPr lang="en-US" sz="2800" b="1" smtClean="0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b="1">
                <a:latin typeface="Times New Roman" panose="02020603050405020304" pitchFamily="18" charset="0"/>
                <a:ea typeface="Calibri" panose="020F0502020204030204" pitchFamily="34" charset="0"/>
              </a:rPr>
              <a:t>Tìm hiểu Trò chơi xúc xắc phần Luyện tập chung để buổi học sau thực hiện.</a:t>
            </a:r>
            <a:endParaRPr lang="en-US" sz="2800" b="1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1817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74737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57200" y="1295400"/>
            <a:ext cx="756264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600" b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43. XÁC SUẤT THỰC NGHIỆM</a:t>
            </a:r>
            <a:endParaRPr lang="en-US" sz="36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1713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812576"/>
            <a:ext cx="7179733" cy="4038600"/>
          </a:xfrm>
          <a:prstGeom prst="rect">
            <a:avLst/>
          </a:prstGeom>
        </p:spPr>
      </p:pic>
      <p:sp>
        <p:nvSpPr>
          <p:cNvPr id="7" name="Cloud 6"/>
          <p:cNvSpPr/>
          <p:nvPr/>
        </p:nvSpPr>
        <p:spPr>
          <a:xfrm>
            <a:off x="0" y="0"/>
            <a:ext cx="2971800" cy="3276600"/>
          </a:xfrm>
          <a:prstGeom prst="cloud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ng đồng xu 10 lần.</a:t>
            </a:r>
          </a:p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 bao nhiêu lần xuất hiện mặt xấp?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1631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9600" y="689044"/>
            <a:ext cx="42370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 lần xuất hiện mặt sấp là: 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241555"/>
            <a:ext cx="8305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</a:rPr>
              <a:t>Có hai khả năng xảy ra sự kiện tung đồng xu: xuất hiện mặt sấp và không xuất hiện mặt sấp </a:t>
            </a:r>
            <a:endParaRPr lang="en-US" sz="2800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613529"/>
              </p:ext>
            </p:extLst>
          </p:nvPr>
        </p:nvGraphicFramePr>
        <p:xfrm>
          <a:off x="228599" y="2417426"/>
          <a:ext cx="8610601" cy="2078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Bitmap Image" r:id="rId4" imgW="6287378" imgH="1476190" progId="Paint.Picture">
                  <p:embed/>
                </p:oleObj>
              </mc:Choice>
              <mc:Fallback>
                <p:oleObj name="Bitmap Image" r:id="rId4" imgW="6287378" imgH="1476190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9" y="2417426"/>
                        <a:ext cx="8610601" cy="20783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7934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10224"/>
          <a:stretch/>
        </p:blipFill>
        <p:spPr>
          <a:xfrm>
            <a:off x="1981200" y="0"/>
            <a:ext cx="6916415" cy="4844623"/>
          </a:xfrm>
          <a:prstGeom prst="rect">
            <a:avLst/>
          </a:prstGeom>
        </p:spPr>
      </p:pic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26315193"/>
              </p:ext>
            </p:extLst>
          </p:nvPr>
        </p:nvGraphicFramePr>
        <p:xfrm>
          <a:off x="2051158" y="4689144"/>
          <a:ext cx="6989761" cy="2098548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2722561"/>
                <a:gridCol w="1447800"/>
                <a:gridCol w="1447800"/>
                <a:gridCol w="1371600"/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Đỏ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Xanh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Vàng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Số lần (k)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Tỉ số </a:t>
                      </a:r>
                      <a:r>
                        <a:rPr lang="en-US" sz="2800" smtClean="0">
                          <a:solidFill>
                            <a:schemeClr val="tx1"/>
                          </a:solidFill>
                          <a:effectLst/>
                        </a:rPr>
                        <a:t>(        )</a:t>
                      </a:r>
                    </a:p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874911"/>
              </p:ext>
            </p:extLst>
          </p:nvPr>
        </p:nvGraphicFramePr>
        <p:xfrm>
          <a:off x="2971800" y="5821680"/>
          <a:ext cx="533400" cy="96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4" imgW="241195" imgH="431613" progId="Equation.DSMT4">
                  <p:embed/>
                </p:oleObj>
              </mc:Choice>
              <mc:Fallback>
                <p:oleObj name="Equation" r:id="rId4" imgW="241195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821680"/>
                        <a:ext cx="533400" cy="96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8031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533400" y="1219200"/>
            <a:ext cx="8077200" cy="2819400"/>
          </a:xfrm>
          <a:prstGeom prst="roundRect">
            <a:avLst/>
          </a:prstGeom>
          <a:solidFill>
            <a:srgbClr val="FCF989"/>
          </a:solidFill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200000"/>
              </a:lnSpc>
            </a:pP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200000"/>
              </a:lnSpc>
            </a:pP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i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28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199" y="1358053"/>
            <a:ext cx="5562601" cy="1239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204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clrChange>
              <a:clrFrom>
                <a:srgbClr val="FCFCFC"/>
              </a:clrFrom>
              <a:clrTo>
                <a:srgbClr val="FCFCF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2400" y="990600"/>
            <a:ext cx="6705600" cy="5791200"/>
          </a:xfrm>
          <a:prstGeom prst="rect">
            <a:avLst/>
          </a:prstGeom>
        </p:spPr>
      </p:pic>
      <p:sp>
        <p:nvSpPr>
          <p:cNvPr id="5" name="Cloud 4"/>
          <p:cNvSpPr/>
          <p:nvPr/>
        </p:nvSpPr>
        <p:spPr>
          <a:xfrm>
            <a:off x="5334000" y="0"/>
            <a:ext cx="3822510" cy="3048000"/>
          </a:xfrm>
          <a:prstGeom prst="cloud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 suất thực nghiệm sự kiện tung đồng xu mặt xấp là bao nhiêu?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9388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" y="277939"/>
            <a:ext cx="9144000" cy="58942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4360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63" y="164614"/>
            <a:ext cx="9122689" cy="309341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43200" y="3414215"/>
            <a:ext cx="3026781" cy="184358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960588" y="3429000"/>
            <a:ext cx="4523801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>
                <a:latin typeface="Times New Roman" panose="02020603050405020304" pitchFamily="18" charset="0"/>
                <a:ea typeface="Calibri" panose="020F0502020204030204" pitchFamily="34" charset="0"/>
              </a:rPr>
              <a:t>Tổng số lần gieo: 80 (lần)</a:t>
            </a:r>
            <a:endParaRPr lang="en-US" sz="3000" b="1"/>
          </a:p>
        </p:txBody>
      </p:sp>
      <p:sp>
        <p:nvSpPr>
          <p:cNvPr id="9" name="Rectangle 8"/>
          <p:cNvSpPr/>
          <p:nvPr/>
        </p:nvSpPr>
        <p:spPr>
          <a:xfrm>
            <a:off x="1958313" y="3931418"/>
            <a:ext cx="4671087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>
                <a:latin typeface="Times New Roman" panose="02020603050405020304" pitchFamily="18" charset="0"/>
                <a:ea typeface="Calibri" panose="020F0502020204030204" pitchFamily="34" charset="0"/>
              </a:rPr>
              <a:t>Số lần An thắng là: 48 (lần)</a:t>
            </a:r>
            <a:endParaRPr lang="en-US" sz="3000" b="1"/>
          </a:p>
        </p:txBody>
      </p:sp>
      <p:sp>
        <p:nvSpPr>
          <p:cNvPr id="11" name="Rectangle 10"/>
          <p:cNvSpPr/>
          <p:nvPr/>
        </p:nvSpPr>
        <p:spPr>
          <a:xfrm>
            <a:off x="1933518" y="4518545"/>
            <a:ext cx="3983783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>
                <a:latin typeface="Times New Roman" panose="02020603050405020304" pitchFamily="18" charset="0"/>
                <a:ea typeface="Calibri" panose="020F0502020204030204" pitchFamily="34" charset="0"/>
              </a:rPr>
              <a:t>Xác suất thực nghiệm: </a:t>
            </a:r>
            <a:endParaRPr lang="en-US" sz="3000" b="1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427854"/>
              </p:ext>
            </p:extLst>
          </p:nvPr>
        </p:nvGraphicFramePr>
        <p:xfrm>
          <a:off x="5845175" y="4354513"/>
          <a:ext cx="1346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4" imgW="1346040" imgH="888840" progId="Equation.DSMT4">
                  <p:embed/>
                </p:oleObj>
              </mc:Choice>
              <mc:Fallback>
                <p:oleObj name="Equation" r:id="rId4" imgW="13460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845175" y="4354513"/>
                        <a:ext cx="13462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8806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54</TotalTime>
  <Words>271</Words>
  <PresentationFormat>On-screen Show (4:3)</PresentationFormat>
  <Paragraphs>36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Calibri</vt:lpstr>
      <vt:lpstr>Calibri Light</vt:lpstr>
      <vt:lpstr>Times New Roman</vt:lpstr>
      <vt:lpstr>Office Theme</vt:lpstr>
      <vt:lpstr>Bitmap Imag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1-25T00:54:03Z</dcterms:created>
  <dcterms:modified xsi:type="dcterms:W3CDTF">2022-03-10T03:41:50Z</dcterms:modified>
</cp:coreProperties>
</file>